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2D21" w:rsidRPr="00F22D21" w:rsidRDefault="00F22D21" w:rsidP="00F22D21">
      <w:pPr>
        <w:widowControl/>
        <w:wordWrap/>
        <w:autoSpaceDE/>
        <w:autoSpaceDN/>
        <w:spacing w:after="0" w:line="400" w:lineRule="exact"/>
        <w:jc w:val="center"/>
        <w:rPr>
          <w:rFonts w:ascii="Times New Roman" w:eastAsia="Times New Roman" w:hAnsi="Times New Roman" w:cs="Times New Roman"/>
          <w:b/>
          <w:color w:val="FF0000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color w:val="FF0000"/>
          <w:kern w:val="0"/>
          <w:sz w:val="28"/>
          <w:szCs w:val="28"/>
          <w:lang w:eastAsia="en-US"/>
        </w:rPr>
        <w:t xml:space="preserve">PHIẾU 1 </w:t>
      </w:r>
    </w:p>
    <w:p w:rsidR="00F22D21" w:rsidRPr="00F22D21" w:rsidRDefault="00F22D21" w:rsidP="00F22D21">
      <w:pPr>
        <w:widowControl/>
        <w:wordWrap/>
        <w:autoSpaceDE/>
        <w:autoSpaceDN/>
        <w:spacing w:after="0" w:line="400" w:lineRule="exact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1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: Viết thêm 1 chữ số vào các số sau để  được số: </w:t>
      </w:r>
    </w:p>
    <w:p w:rsidR="00F22D21" w:rsidRPr="00F22D21" w:rsidRDefault="00F117CB" w:rsidP="00F22D21">
      <w:pPr>
        <w:widowControl/>
        <w:wordWrap/>
        <w:autoSpaceDE/>
        <w:autoSpaceDN/>
        <w:spacing w:after="0" w:line="400" w:lineRule="exact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a. Chia hết cho 3:  64…     221…       452…        821…      2997...    </w:t>
      </w:r>
      <w:r w:rsidR="00F22D21"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2014...     </w:t>
      </w:r>
    </w:p>
    <w:p w:rsidR="00F22D21" w:rsidRPr="00F22D21" w:rsidRDefault="00F22D21" w:rsidP="00F22D21">
      <w:pPr>
        <w:widowControl/>
        <w:wordWrap/>
        <w:autoSpaceDE/>
        <w:autoSpaceDN/>
        <w:spacing w:after="0" w:line="400" w:lineRule="exact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c. Chia hết cho 2 và 5: </w:t>
      </w:r>
      <w:r w:rsidR="00F117CB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74…    421…     512…     721…    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1997…      2014…     </w:t>
      </w:r>
    </w:p>
    <w:p w:rsidR="00F22D21" w:rsidRPr="00F22D21" w:rsidRDefault="00F117CB" w:rsidP="00F22D21">
      <w:pPr>
        <w:widowControl/>
        <w:wordWrap/>
        <w:autoSpaceDE/>
        <w:autoSpaceDN/>
        <w:spacing w:after="0" w:line="400" w:lineRule="exact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b. Chia hết cho 5: </w:t>
      </w:r>
      <w:r w:rsidR="00F22D21"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34…      501…  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  472…       821…       </w:t>
      </w:r>
      <w:r w:rsidR="00F22D21"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1997…      2014…     </w:t>
      </w:r>
    </w:p>
    <w:p w:rsidR="00F22D21" w:rsidRPr="00F22D21" w:rsidRDefault="00F117CB" w:rsidP="00F22D21">
      <w:pPr>
        <w:widowControl/>
        <w:wordWrap/>
        <w:autoSpaceDE/>
        <w:autoSpaceDN/>
        <w:spacing w:after="0" w:line="400" w:lineRule="exact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d. Chia hết cho 9:     35…     523…     </w:t>
      </w:r>
      <w:r w:rsidR="00F22D21"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480…   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   872…      3997…  </w:t>
      </w:r>
      <w:r w:rsidR="00F22D21"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2014…     </w:t>
      </w:r>
    </w:p>
    <w:p w:rsidR="00F22D21" w:rsidRPr="00F22D21" w:rsidRDefault="00F22D21" w:rsidP="00F22D21">
      <w:pPr>
        <w:tabs>
          <w:tab w:val="right" w:leader="dot" w:pos="9356"/>
        </w:tabs>
        <w:wordWrap/>
        <w:autoSpaceDE/>
        <w:autoSpaceDN/>
        <w:spacing w:after="0" w:line="400" w:lineRule="exact"/>
        <w:ind w:left="322" w:hanging="322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: Viết số thích hợp vào chỗ chấm:</w:t>
      </w:r>
    </w:p>
    <w:p w:rsidR="00F22D21" w:rsidRPr="00F22D21" w:rsidRDefault="00F22D21" w:rsidP="00F22D21">
      <w:pPr>
        <w:tabs>
          <w:tab w:val="left" w:pos="1372"/>
          <w:tab w:val="left" w:pos="5320"/>
          <w:tab w:val="left" w:pos="7307"/>
          <w:tab w:val="right" w:leader="dot" w:pos="10773"/>
        </w:tabs>
        <w:wordWrap/>
        <w:autoSpaceDE/>
        <w:autoSpaceDN/>
        <w:spacing w:after="0" w:line="400" w:lineRule="exact"/>
        <w:ind w:firstLine="280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a) 2k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ab/>
        <w:t>= ........................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ab/>
        <w:t>b) 6 000 000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ab/>
        <w:t>= .............k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</w:p>
    <w:p w:rsidR="00F22D21" w:rsidRPr="00F22D21" w:rsidRDefault="00F22D21" w:rsidP="00F22D21">
      <w:pPr>
        <w:tabs>
          <w:tab w:val="left" w:pos="574"/>
          <w:tab w:val="left" w:pos="1372"/>
          <w:tab w:val="left" w:pos="5642"/>
          <w:tab w:val="left" w:pos="7307"/>
          <w:tab w:val="right" w:leader="dot" w:pos="10773"/>
        </w:tabs>
        <w:wordWrap/>
        <w:autoSpaceDE/>
        <w:autoSpaceDN/>
        <w:spacing w:after="0" w:line="400" w:lineRule="exact"/>
        <w:ind w:firstLine="280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ab/>
        <w:t>9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ab/>
        <w:t>= .......................c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ab/>
        <w:t>35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72d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ab/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= .............d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</w:p>
    <w:p w:rsidR="00F22D21" w:rsidRPr="00F22D21" w:rsidRDefault="00F22D21" w:rsidP="00F22D21">
      <w:pPr>
        <w:tabs>
          <w:tab w:val="left" w:pos="574"/>
          <w:tab w:val="left" w:pos="1372"/>
          <w:tab w:val="left" w:pos="5642"/>
          <w:tab w:val="left" w:pos="7307"/>
          <w:tab w:val="right" w:leader="dot" w:pos="10773"/>
        </w:tabs>
        <w:wordWrap/>
        <w:autoSpaceDE/>
        <w:autoSpaceDN/>
        <w:spacing w:after="0" w:line="400" w:lineRule="exact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       10k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= ........................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ab/>
        <w:t>17 000 000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ab/>
        <w:t>= .............k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</w:p>
    <w:p w:rsidR="00F22D21" w:rsidRPr="00F22D21" w:rsidRDefault="00F22D21" w:rsidP="00F22D21">
      <w:pPr>
        <w:tabs>
          <w:tab w:val="left" w:pos="574"/>
          <w:tab w:val="left" w:pos="1372"/>
          <w:tab w:val="left" w:pos="5642"/>
          <w:tab w:val="left" w:pos="7307"/>
          <w:tab w:val="right" w:leader="dot" w:pos="10773"/>
        </w:tabs>
        <w:wordWrap/>
        <w:autoSpaceDE/>
        <w:autoSpaceDN/>
        <w:spacing w:after="0" w:line="400" w:lineRule="exact"/>
        <w:ind w:firstLine="280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ab/>
        <w:t>150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= .......................d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ab/>
        <w:t>900 000c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ab/>
        <w:t>= ...............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</w:p>
    <w:p w:rsidR="00F22D21" w:rsidRPr="00F22D21" w:rsidRDefault="00F22D21" w:rsidP="00F22D21">
      <w:pPr>
        <w:widowControl/>
        <w:wordWrap/>
        <w:autoSpaceDE/>
        <w:autoSpaceDN/>
        <w:spacing w:after="0" w:line="400" w:lineRule="exac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3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: Một khu rừng hình chữ nhật có chiều dài là 16000m, chiều rộng là 2000m. Hỏi diện tích khu rừng đó là bao nhiêu ki-lô-mét vuông?</w:t>
      </w:r>
    </w:p>
    <w:p w:rsidR="00F22D21" w:rsidRPr="00F22D21" w:rsidRDefault="00F22D21" w:rsidP="00F22D21">
      <w:pPr>
        <w:widowControl/>
        <w:wordWrap/>
        <w:autoSpaceDE/>
        <w:autoSpaceDN/>
        <w:spacing w:after="0" w:line="400" w:lineRule="exac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4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: Đặt tính rồi tính </w:t>
      </w:r>
    </w:p>
    <w:p w:rsidR="00F22D21" w:rsidRPr="00F22D21" w:rsidRDefault="00F117CB" w:rsidP="00F22D21">
      <w:pPr>
        <w:widowControl/>
        <w:wordWrap/>
        <w:autoSpaceDE/>
        <w:autoSpaceDN/>
        <w:spacing w:after="0" w:line="400" w:lineRule="exact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a) 2369 × 203           b) 5689 × 390         </w:t>
      </w:r>
      <w:r w:rsidR="00F22D21"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c) </w:t>
      </w:r>
      <w:r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96 325 : 658       </w:t>
      </w:r>
      <w:bookmarkStart w:id="0" w:name="_GoBack"/>
      <w:bookmarkEnd w:id="0"/>
      <w:r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 </w:t>
      </w:r>
      <w:r w:rsidR="00F22D21"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d) 89 630 : 108</w:t>
      </w:r>
    </w:p>
    <w:p w:rsidR="00F22D21" w:rsidRPr="00F22D21" w:rsidRDefault="00F22D21" w:rsidP="00F22D21">
      <w:pPr>
        <w:widowControl/>
        <w:wordWrap/>
        <w:autoSpaceDE/>
        <w:autoSpaceDN/>
        <w:spacing w:after="0" w:line="400" w:lineRule="exact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5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: Cho các chữ số 0; 4; 5; 9 hãy viết:</w:t>
      </w:r>
    </w:p>
    <w:p w:rsidR="00F22D21" w:rsidRPr="00F22D21" w:rsidRDefault="00F22D21" w:rsidP="00F22D21">
      <w:pPr>
        <w:widowControl/>
        <w:wordWrap/>
        <w:autoSpaceDE/>
        <w:autoSpaceDN/>
        <w:spacing w:after="0" w:line="400" w:lineRule="exact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a) Tất cả các số có ba chữ số khác nhau và chia hết cho 3 nhưng không chia hết cho 5. </w:t>
      </w:r>
    </w:p>
    <w:p w:rsidR="00F22D21" w:rsidRPr="00F22D21" w:rsidRDefault="00F22D21" w:rsidP="00F22D21">
      <w:pPr>
        <w:widowControl/>
        <w:wordWrap/>
        <w:autoSpaceDE/>
        <w:autoSpaceDN/>
        <w:spacing w:after="0" w:line="400" w:lineRule="exact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b) 5 số có bốn chữ số khác nhau và chia hết cho 9 nhưng không chia hết cho 2. </w:t>
      </w:r>
    </w:p>
    <w:p w:rsidR="00F22D21" w:rsidRPr="00F22D21" w:rsidRDefault="00F22D21" w:rsidP="00F22D21">
      <w:pPr>
        <w:widowControl/>
        <w:wordWrap/>
        <w:autoSpaceDE/>
        <w:autoSpaceDN/>
        <w:spacing w:after="0" w:line="400" w:lineRule="exact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val="vi-VN" w:eastAsia="en-US"/>
        </w:rPr>
        <w:t>Bài 6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val="vi-VN" w:eastAsia="en-US"/>
        </w:rPr>
        <w:t xml:space="preserve">: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Một thửa ruộng hình chữ nhật có chiều dài 144m, chiều rộng 18m. Trên thửa ruộng này ng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val="vi-VN" w:eastAsia="en-US"/>
        </w:rPr>
        <w:t>ư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softHyphen/>
        <w:t>ời ta trồng khoai, cứ 36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thì thu hoạch đ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val="vi-VN" w:eastAsia="en-US"/>
        </w:rPr>
        <w:t>ư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softHyphen/>
        <w:t>ợc 95kg khoai. Hỏi cả thửa ruộng thu hoạch đ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softHyphen/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val="vi-VN" w:eastAsia="en-US"/>
        </w:rPr>
        <w:t>ư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ợc bao nhiêu ki-lô-gam khoai?</w:t>
      </w:r>
    </w:p>
    <w:tbl>
      <w:tblPr>
        <w:tblpPr w:leftFromText="180" w:rightFromText="180" w:vertAnchor="text" w:horzAnchor="margin" w:tblpY="921"/>
        <w:tblW w:w="0" w:type="auto"/>
        <w:tblLook w:val="01E0" w:firstRow="1" w:lastRow="1" w:firstColumn="1" w:lastColumn="1" w:noHBand="0" w:noVBand="0"/>
      </w:tblPr>
      <w:tblGrid>
        <w:gridCol w:w="5379"/>
        <w:gridCol w:w="5380"/>
      </w:tblGrid>
      <w:tr w:rsidR="00F22D21" w:rsidRPr="00F22D21" w:rsidTr="00F22D21">
        <w:trPr>
          <w:trHeight w:val="1775"/>
        </w:trPr>
        <w:tc>
          <w:tcPr>
            <w:tcW w:w="5379" w:type="dxa"/>
            <w:hideMark/>
          </w:tcPr>
          <w:p w:rsidR="00F22D21" w:rsidRPr="00F22D21" w:rsidRDefault="00F22D21" w:rsidP="00F22D21">
            <w:pPr>
              <w:tabs>
                <w:tab w:val="right" w:leader="dot" w:pos="10773"/>
              </w:tabs>
              <w:wordWrap/>
              <w:autoSpaceDE/>
              <w:autoSpaceDN/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</w:pP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t>a)</w:t>
            </w:r>
            <w:r w:rsidRPr="00F22D21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</w:rPr>
              <w:drawing>
                <wp:inline distT="0" distB="0" distL="0" distR="0">
                  <wp:extent cx="1666875" cy="104775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0" w:type="dxa"/>
            <w:hideMark/>
          </w:tcPr>
          <w:p w:rsidR="00F22D21" w:rsidRPr="00F22D21" w:rsidRDefault="00F22D21" w:rsidP="00F22D21">
            <w:pPr>
              <w:tabs>
                <w:tab w:val="right" w:leader="dot" w:pos="10773"/>
              </w:tabs>
              <w:wordWrap/>
              <w:autoSpaceDE/>
              <w:autoSpaceDN/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</w:pP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t>b)</w:t>
            </w:r>
            <w:r w:rsidRPr="00F22D21">
              <w:rPr>
                <w:rFonts w:ascii="Times New Roman" w:eastAsia="Times New Roman" w:hAnsi="Times New Roman" w:cs="Times New Roman"/>
                <w:noProof/>
                <w:kern w:val="0"/>
                <w:sz w:val="28"/>
                <w:szCs w:val="28"/>
              </w:rPr>
              <w:drawing>
                <wp:inline distT="0" distB="0" distL="0" distR="0">
                  <wp:extent cx="1876425" cy="11144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22D21" w:rsidRPr="00F22D21" w:rsidRDefault="00F22D21" w:rsidP="00F22D21">
      <w:pPr>
        <w:tabs>
          <w:tab w:val="right" w:leader="dot" w:pos="9356"/>
        </w:tabs>
        <w:wordWrap/>
        <w:autoSpaceDE/>
        <w:autoSpaceDN/>
        <w:spacing w:after="0" w:line="240" w:lineRule="auto"/>
        <w:ind w:left="322" w:hanging="322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en-US"/>
        </w:rPr>
        <w:t>Bài 7: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Đánh dấu (×) vào ô trống đặt dưới hình có hai cặp cạnh đối diện song song và bằng nhau:</w:t>
      </w:r>
    </w:p>
    <w:p w:rsidR="00F22D21" w:rsidRPr="00F22D21" w:rsidRDefault="00F22D21" w:rsidP="00F22D21">
      <w:pPr>
        <w:tabs>
          <w:tab w:val="right" w:leader="dot" w:pos="9356"/>
        </w:tabs>
        <w:wordWrap/>
        <w:autoSpaceDE/>
        <w:autoSpaceDN/>
        <w:spacing w:after="0" w:line="360" w:lineRule="auto"/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</w:pPr>
    </w:p>
    <w:p w:rsidR="00F22D21" w:rsidRPr="00F22D21" w:rsidRDefault="00F22D21" w:rsidP="00F22D21">
      <w:pPr>
        <w:tabs>
          <w:tab w:val="right" w:leader="dot" w:pos="9356"/>
        </w:tabs>
        <w:wordWrap/>
        <w:autoSpaceDE/>
        <w:autoSpaceDN/>
        <w:spacing w:after="0" w:line="36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8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: Đặt tên cho hình là hình bình hành và viết vào chỗ chấm:</w:t>
      </w:r>
    </w:p>
    <w:tbl>
      <w:tblPr>
        <w:tblW w:w="0" w:type="auto"/>
        <w:tblInd w:w="416" w:type="dxa"/>
        <w:tblLook w:val="01E0" w:firstRow="1" w:lastRow="1" w:firstColumn="1" w:lastColumn="1" w:noHBand="0" w:noVBand="0"/>
      </w:tblPr>
      <w:tblGrid>
        <w:gridCol w:w="5004"/>
        <w:gridCol w:w="5005"/>
      </w:tblGrid>
      <w:tr w:rsidR="00F22D21" w:rsidRPr="00F22D21" w:rsidTr="00802DD2">
        <w:trPr>
          <w:trHeight w:val="1279"/>
        </w:trPr>
        <w:tc>
          <w:tcPr>
            <w:tcW w:w="5004" w:type="dxa"/>
            <w:hideMark/>
          </w:tcPr>
          <w:p w:rsidR="00F22D21" w:rsidRPr="00F22D21" w:rsidRDefault="00F22D21" w:rsidP="00F22D21">
            <w:pPr>
              <w:tabs>
                <w:tab w:val="right" w:leader="dot" w:pos="10773"/>
              </w:tabs>
              <w:wordWrap/>
              <w:autoSpaceDE/>
              <w:autoSpaceDN/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</w:pP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t xml:space="preserve">a) </w:t>
            </w: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object w:dxaOrig="7816" w:dyaOrig="40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5pt;height:51.75pt" o:ole="">
                  <v:imagedata r:id="rId6" o:title="" gain="69719f"/>
                </v:shape>
                <o:OLEObject Type="Embed" ProgID="PBrush" ShapeID="_x0000_i1025" DrawAspect="Content" ObjectID="_1645705078" r:id="rId7"/>
              </w:object>
            </w:r>
          </w:p>
        </w:tc>
        <w:tc>
          <w:tcPr>
            <w:tcW w:w="5005" w:type="dxa"/>
            <w:hideMark/>
          </w:tcPr>
          <w:p w:rsidR="00F22D21" w:rsidRPr="00F22D21" w:rsidRDefault="00F22D21" w:rsidP="00F22D21">
            <w:pPr>
              <w:tabs>
                <w:tab w:val="right" w:leader="dot" w:pos="10773"/>
              </w:tabs>
              <w:wordWrap/>
              <w:autoSpaceDE/>
              <w:autoSpaceDN/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</w:pP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t xml:space="preserve">b) </w:t>
            </w: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object w:dxaOrig="7334" w:dyaOrig="3975">
                <v:shape id="_x0000_i1026" type="#_x0000_t75" style="width:99.75pt;height:54pt" o:ole="">
                  <v:imagedata r:id="rId8" o:title="" gain="69719f"/>
                </v:shape>
                <o:OLEObject Type="Embed" ProgID="PBrush" ShapeID="_x0000_i1026" DrawAspect="Content" ObjectID="_1645705079" r:id="rId9"/>
              </w:object>
            </w:r>
          </w:p>
        </w:tc>
      </w:tr>
      <w:tr w:rsidR="00F22D21" w:rsidRPr="00F22D21" w:rsidTr="00802DD2">
        <w:tc>
          <w:tcPr>
            <w:tcW w:w="5004" w:type="dxa"/>
            <w:hideMark/>
          </w:tcPr>
          <w:p w:rsidR="00F22D21" w:rsidRPr="00F22D21" w:rsidRDefault="00F22D21" w:rsidP="00F22D21">
            <w:pPr>
              <w:tabs>
                <w:tab w:val="right" w:leader="dot" w:pos="10773"/>
              </w:tabs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</w:pP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t>............................................</w:t>
            </w:r>
          </w:p>
        </w:tc>
        <w:tc>
          <w:tcPr>
            <w:tcW w:w="5005" w:type="dxa"/>
            <w:hideMark/>
          </w:tcPr>
          <w:p w:rsidR="00F22D21" w:rsidRPr="00F22D21" w:rsidRDefault="00F22D21" w:rsidP="00F22D21">
            <w:pPr>
              <w:tabs>
                <w:tab w:val="right" w:leader="dot" w:pos="10773"/>
              </w:tabs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</w:pP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t>............................................</w:t>
            </w:r>
          </w:p>
        </w:tc>
      </w:tr>
      <w:tr w:rsidR="00F22D21" w:rsidRPr="00F22D21" w:rsidTr="00802DD2">
        <w:trPr>
          <w:trHeight w:val="1305"/>
        </w:trPr>
        <w:tc>
          <w:tcPr>
            <w:tcW w:w="5004" w:type="dxa"/>
            <w:hideMark/>
          </w:tcPr>
          <w:p w:rsidR="00F22D21" w:rsidRPr="00F22D21" w:rsidRDefault="00F22D21" w:rsidP="00F22D21">
            <w:pPr>
              <w:tabs>
                <w:tab w:val="right" w:leader="dot" w:pos="10773"/>
              </w:tabs>
              <w:wordWrap/>
              <w:autoSpaceDE/>
              <w:autoSpaceDN/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</w:pP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t xml:space="preserve">c) </w:t>
            </w: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object w:dxaOrig="7214" w:dyaOrig="4936">
                <v:shape id="_x0000_i1027" type="#_x0000_t75" style="width:87.75pt;height:59.25pt" o:ole="">
                  <v:imagedata r:id="rId10" o:title="" gain="69719f"/>
                </v:shape>
                <o:OLEObject Type="Embed" ProgID="PBrush" ShapeID="_x0000_i1027" DrawAspect="Content" ObjectID="_1645705080" r:id="rId11"/>
              </w:object>
            </w:r>
          </w:p>
        </w:tc>
        <w:tc>
          <w:tcPr>
            <w:tcW w:w="5005" w:type="dxa"/>
          </w:tcPr>
          <w:p w:rsidR="00F22D21" w:rsidRPr="00F22D21" w:rsidRDefault="00F22D21" w:rsidP="00F22D21">
            <w:pPr>
              <w:tabs>
                <w:tab w:val="right" w:leader="dot" w:pos="10773"/>
              </w:tabs>
              <w:wordWrap/>
              <w:autoSpaceDE/>
              <w:autoSpaceDN/>
              <w:spacing w:after="0" w:line="240" w:lineRule="auto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</w:pP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t xml:space="preserve">b) </w:t>
            </w: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object w:dxaOrig="8714" w:dyaOrig="4936">
                <v:shape id="_x0000_i1028" type="#_x0000_t75" style="width:99.75pt;height:56.25pt" o:ole="">
                  <v:imagedata r:id="rId12" o:title="" gain="69719f"/>
                </v:shape>
                <o:OLEObject Type="Embed" ProgID="PBrush" ShapeID="_x0000_i1028" DrawAspect="Content" ObjectID="_1645705081" r:id="rId13"/>
              </w:object>
            </w:r>
          </w:p>
        </w:tc>
      </w:tr>
      <w:tr w:rsidR="00F22D21" w:rsidRPr="00F22D21" w:rsidTr="00802DD2">
        <w:tc>
          <w:tcPr>
            <w:tcW w:w="5004" w:type="dxa"/>
            <w:hideMark/>
          </w:tcPr>
          <w:p w:rsidR="00F22D21" w:rsidRPr="00F22D21" w:rsidRDefault="00F22D21" w:rsidP="00F22D21">
            <w:pPr>
              <w:tabs>
                <w:tab w:val="right" w:leader="dot" w:pos="10773"/>
              </w:tabs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</w:pP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t>............................................</w:t>
            </w:r>
          </w:p>
        </w:tc>
        <w:tc>
          <w:tcPr>
            <w:tcW w:w="5005" w:type="dxa"/>
            <w:hideMark/>
          </w:tcPr>
          <w:p w:rsidR="00F22D21" w:rsidRPr="00F22D21" w:rsidRDefault="00F22D21" w:rsidP="00F22D21">
            <w:pPr>
              <w:tabs>
                <w:tab w:val="right" w:leader="dot" w:pos="10773"/>
              </w:tabs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</w:pPr>
            <w:r w:rsidRPr="00F22D21">
              <w:rPr>
                <w:rFonts w:ascii="Times New Roman" w:eastAsia="Times New Roman" w:hAnsi="Times New Roman" w:cs="Times New Roman"/>
                <w:kern w:val="0"/>
                <w:sz w:val="28"/>
                <w:szCs w:val="28"/>
                <w:lang w:eastAsia="en-US"/>
              </w:rPr>
              <w:t>............................................</w:t>
            </w:r>
          </w:p>
        </w:tc>
      </w:tr>
    </w:tbl>
    <w:p w:rsidR="00F22D21" w:rsidRPr="00F22D21" w:rsidRDefault="00F22D21" w:rsidP="00F22D21">
      <w:pPr>
        <w:widowControl/>
        <w:wordWrap/>
        <w:autoSpaceDE/>
        <w:autoSpaceDN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9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: </w:t>
      </w: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lang w:eastAsia="en-US"/>
        </w:rPr>
        <w:t xml:space="preserve"> 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Hình dưới đây có bao nhiêu hình bình hành?</w:t>
      </w:r>
    </w:p>
    <w:p w:rsidR="00F22D21" w:rsidRPr="00F22D21" w:rsidRDefault="00F22D21" w:rsidP="00F22D21">
      <w:pPr>
        <w:widowControl/>
        <w:wordWrap/>
        <w:autoSpaceDE/>
        <w:autoSpaceDN/>
        <w:spacing w:after="0" w:line="360" w:lineRule="auto"/>
        <w:jc w:val="left"/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</w:pPr>
      <w:r w:rsidRPr="00F22D21">
        <w:rPr>
          <w:rFonts w:ascii="Times New Roman" w:eastAsia="Times New Roman" w:hAnsi="Times New Roman" w:cs="Times New Roman"/>
          <w:noProof/>
          <w:kern w:val="0"/>
          <w:sz w:val="28"/>
          <w:szCs w:val="28"/>
        </w:rPr>
        <w:lastRenderedPageBreak/>
        <w:drawing>
          <wp:inline distT="0" distB="0" distL="0" distR="0">
            <wp:extent cx="2009775" cy="7524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2D21" w:rsidRPr="00F22D21" w:rsidRDefault="00F22D21" w:rsidP="00F22D21">
      <w:pPr>
        <w:widowControl/>
        <w:wordWrap/>
        <w:autoSpaceDE/>
        <w:autoSpaceDN/>
        <w:spacing w:after="0" w:line="360" w:lineRule="auto"/>
        <w:jc w:val="left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10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: Tính chu vi của hình bình hành biết độ dài hai cạnh liên tiếp của nó là 12cm và 25cm. </w:t>
      </w:r>
    </w:p>
    <w:p w:rsidR="00F22D21" w:rsidRPr="00F22D21" w:rsidRDefault="00F22D21" w:rsidP="00F22D21">
      <w:pPr>
        <w:widowControl/>
        <w:wordWrap/>
        <w:autoSpaceDE/>
        <w:autoSpaceDN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11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:</w:t>
      </w:r>
      <w:r w:rsidRPr="00F22D21">
        <w:rPr>
          <w:rFonts w:ascii="Times New Roman" w:eastAsia="Times New Roman" w:hAnsi="Times New Roman" w:cs="Times New Roman"/>
          <w:color w:val="000000"/>
          <w:kern w:val="0"/>
          <w:sz w:val="28"/>
          <w:szCs w:val="28"/>
          <w:lang w:eastAsia="en-US"/>
        </w:rPr>
        <w:t xml:space="preserve"> Một khu đất hình bình hành có chiều cao 32m, cạnh đáy gấp 2 lần chiều cao. Tính diện tích khu đất hình bình hành đó.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</w:t>
      </w:r>
    </w:p>
    <w:p w:rsidR="00F22D21" w:rsidRPr="00F22D21" w:rsidRDefault="00F22D21" w:rsidP="00F22D21">
      <w:pPr>
        <w:tabs>
          <w:tab w:val="right" w:leader="dot" w:pos="9356"/>
        </w:tabs>
        <w:wordWrap/>
        <w:autoSpaceDE/>
        <w:autoSpaceDN/>
        <w:spacing w:before="20" w:after="20" w:line="240" w:lineRule="auto"/>
        <w:ind w:left="322" w:hanging="322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1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: Một cái hồ hình bình hành có độ dài đáy là 4km. Chiều cao bằng </w:t>
      </w:r>
      <w:r w:rsidRPr="00F22D21">
        <w:rPr>
          <w:rFonts w:ascii="Times New Roman" w:eastAsia="Times New Roman" w:hAnsi="Times New Roman" w:cs="Times New Roman"/>
          <w:kern w:val="0"/>
          <w:position w:val="-28"/>
          <w:sz w:val="28"/>
          <w:szCs w:val="28"/>
          <w:lang w:eastAsia="en-US"/>
        </w:rPr>
        <w:object w:dxaOrig="240" w:dyaOrig="720">
          <v:shape id="_x0000_i1029" type="#_x0000_t75" style="width:12pt;height:36pt" o:ole="">
            <v:imagedata r:id="rId15" o:title=""/>
          </v:shape>
          <o:OLEObject Type="Embed" ProgID="Equation.DSMT4" ShapeID="_x0000_i1029" DrawAspect="Content" ObjectID="_1645705082" r:id="rId16"/>
        </w:objec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 xml:space="preserve"> độ dài đáy. Hỏi cái hồ đó có diện tích là bao nhiêu ki-lô-mét vuông?</w:t>
      </w:r>
    </w:p>
    <w:p w:rsidR="00F22D21" w:rsidRPr="00F22D21" w:rsidRDefault="00F22D21" w:rsidP="00F22D21">
      <w:pPr>
        <w:widowControl/>
        <w:wordWrap/>
        <w:autoSpaceDE/>
        <w:autoSpaceDN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</w:p>
    <w:p w:rsidR="00F22D21" w:rsidRPr="00F22D21" w:rsidRDefault="00F22D21" w:rsidP="00F22D21">
      <w:pPr>
        <w:widowControl/>
        <w:wordWrap/>
        <w:autoSpaceDE/>
        <w:autoSpaceDN/>
        <w:spacing w:after="0" w:line="240" w:lineRule="auto"/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13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: Hình bình hành có diện tích bằng 96cm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vertAlign w:val="superscript"/>
          <w:lang w:eastAsia="en-US"/>
        </w:rPr>
        <w:t>2</w:t>
      </w:r>
      <w:r w:rsidRPr="00F22D21">
        <w:rPr>
          <w:rFonts w:ascii="Times New Roman" w:eastAsia="Times New Roman" w:hAnsi="Times New Roman" w:cs="Times New Roman"/>
          <w:kern w:val="0"/>
          <w:sz w:val="28"/>
          <w:szCs w:val="28"/>
          <w:lang w:eastAsia="en-US"/>
        </w:rPr>
        <w:t>.  Chiều cao bằng 12cm. Tính cạnh đáy hình bình hành đó.</w:t>
      </w:r>
    </w:p>
    <w:p w:rsidR="00F22D21" w:rsidRPr="00F22D21" w:rsidRDefault="00F22D21" w:rsidP="00F22D21">
      <w:pPr>
        <w:widowControl/>
        <w:wordWrap/>
        <w:autoSpaceDE/>
        <w:autoSpaceDN/>
        <w:spacing w:after="40" w:line="240" w:lineRule="auto"/>
        <w:rPr>
          <w:rFonts w:ascii="Times New Roman" w:eastAsia="SimSun" w:hAnsi="Times New Roman" w:cs="Times New Roman"/>
          <w:color w:val="000000"/>
          <w:kern w:val="0"/>
          <w:sz w:val="28"/>
          <w:szCs w:val="28"/>
          <w:lang w:eastAsia="en-US"/>
        </w:rPr>
      </w:pPr>
      <w:r w:rsidRPr="00F22D21">
        <w:rPr>
          <w:rFonts w:ascii="Times New Roman" w:eastAsia="Times New Roman" w:hAnsi="Times New Roman" w:cs="Times New Roman"/>
          <w:b/>
          <w:kern w:val="0"/>
          <w:sz w:val="28"/>
          <w:szCs w:val="28"/>
          <w:u w:val="single"/>
          <w:lang w:eastAsia="en-US"/>
        </w:rPr>
        <w:t>Bài 14*</w:t>
      </w:r>
      <w:r w:rsidRPr="00F22D21">
        <w:rPr>
          <w:rFonts w:ascii="Times New Roman" w:eastAsia="SimSun" w:hAnsi="Times New Roman" w:cs="Times New Roman"/>
          <w:b/>
          <w:color w:val="000000"/>
          <w:kern w:val="0"/>
          <w:sz w:val="28"/>
          <w:szCs w:val="28"/>
          <w:lang w:eastAsia="en-US"/>
        </w:rPr>
        <w:t>.</w:t>
      </w:r>
      <w:r w:rsidRPr="00F22D21">
        <w:rPr>
          <w:rFonts w:ascii="Times New Roman" w:eastAsia="SimSun" w:hAnsi="Times New Roman" w:cs="Times New Roman"/>
          <w:color w:val="000000"/>
          <w:kern w:val="0"/>
          <w:sz w:val="28"/>
          <w:szCs w:val="28"/>
          <w:lang w:eastAsia="en-US"/>
        </w:rPr>
        <w:t>Cho hình bình hành ABCD có chu vi 160cm, cạnh AD = 32cm, chiều cao AH bằng 26cm. Tính diện tích của hình bình hành đó.</w:t>
      </w:r>
    </w:p>
    <w:p w:rsidR="00F22D21" w:rsidRPr="00F22D21" w:rsidRDefault="00F22D21" w:rsidP="00F22D21">
      <w:pPr>
        <w:widowControl/>
        <w:wordWrap/>
        <w:autoSpaceDE/>
        <w:autoSpaceDN/>
        <w:spacing w:after="40" w:line="240" w:lineRule="auto"/>
        <w:rPr>
          <w:rFonts w:ascii="Times New Roman" w:eastAsia="SimSun" w:hAnsi="Times New Roman" w:cs="Times New Roman"/>
          <w:noProof/>
          <w:color w:val="000000"/>
          <w:kern w:val="0"/>
          <w:sz w:val="28"/>
          <w:szCs w:val="28"/>
          <w:lang w:eastAsia="en-US"/>
        </w:rPr>
      </w:pPr>
      <w:r w:rsidRPr="00F22D21">
        <w:rPr>
          <w:rFonts w:ascii="Times New Roman" w:eastAsia="SimSun" w:hAnsi="Times New Roman" w:cs="Times New Roman"/>
          <w:noProof/>
          <w:color w:val="000000"/>
          <w:kern w:val="0"/>
          <w:sz w:val="28"/>
          <w:szCs w:val="28"/>
        </w:rPr>
        <w:drawing>
          <wp:inline distT="0" distB="0" distL="0" distR="0">
            <wp:extent cx="1714500" cy="11144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48B" w:rsidRDefault="00F117CB"/>
    <w:sectPr w:rsidR="0020148B" w:rsidSect="00F22D21">
      <w:pgSz w:w="11906" w:h="16838"/>
      <w:pgMar w:top="567" w:right="567" w:bottom="567" w:left="567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2D21"/>
    <w:rsid w:val="00077E6F"/>
    <w:rsid w:val="00967048"/>
    <w:rsid w:val="00F117CB"/>
    <w:rsid w:val="00F2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706BFC-9C9E-410B-A049-BBF5147622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wordWrap w:val="0"/>
      <w:autoSpaceDE w:val="0"/>
      <w:autoSpaceDN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image" Target="media/image8.wmf"/><Relationship Id="rId10" Type="http://schemas.openxmlformats.org/officeDocument/2006/relationships/image" Target="media/image5.png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74</Words>
  <Characters>2132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0-03-14T08:21:00Z</dcterms:created>
  <dcterms:modified xsi:type="dcterms:W3CDTF">2020-03-14T08:31:00Z</dcterms:modified>
</cp:coreProperties>
</file>